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92D006" w14:textId="5C405FE4" w:rsidR="00C911CA" w:rsidRDefault="00631956" w:rsidP="00631956">
      <w:pPr>
        <w:rPr>
          <w:sz w:val="22"/>
          <w:szCs w:val="22"/>
        </w:rPr>
      </w:pPr>
      <w:r w:rsidRPr="00631956">
        <w:rPr>
          <w:sz w:val="22"/>
          <w:szCs w:val="22"/>
        </w:rPr>
        <w:t xml:space="preserve">FST </w:t>
      </w:r>
      <w:r w:rsidRPr="00631956">
        <w:rPr>
          <w:sz w:val="22"/>
          <w:szCs w:val="22"/>
        </w:rPr>
        <w:tab/>
      </w:r>
      <w:r w:rsidRPr="00631956">
        <w:rPr>
          <w:sz w:val="22"/>
          <w:szCs w:val="22"/>
        </w:rPr>
        <w:tab/>
      </w:r>
      <w:r w:rsidRPr="00631956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Name: </w:t>
      </w:r>
    </w:p>
    <w:p w14:paraId="2CAB930F" w14:textId="5167F2EF" w:rsidR="00631956" w:rsidRDefault="00631956" w:rsidP="00631956">
      <w:pPr>
        <w:pBdr>
          <w:bottom w:val="single" w:sz="6" w:space="1" w:color="auto"/>
        </w:pBdr>
        <w:rPr>
          <w:sz w:val="22"/>
          <w:szCs w:val="22"/>
        </w:rPr>
      </w:pPr>
      <w:r>
        <w:rPr>
          <w:sz w:val="22"/>
          <w:szCs w:val="22"/>
        </w:rPr>
        <w:t xml:space="preserve">PS 5.6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Date: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Block: </w:t>
      </w:r>
    </w:p>
    <w:p w14:paraId="2A07B131" w14:textId="77777777" w:rsidR="00631956" w:rsidRPr="00631956" w:rsidRDefault="00631956" w:rsidP="00631956">
      <w:pPr>
        <w:rPr>
          <w:sz w:val="22"/>
          <w:szCs w:val="22"/>
        </w:rPr>
      </w:pPr>
    </w:p>
    <w:p w14:paraId="03432131" w14:textId="075CB2FA" w:rsidR="00C911CA" w:rsidRPr="00631956" w:rsidRDefault="00DB6141" w:rsidP="00921C73">
      <w:pPr>
        <w:jc w:val="center"/>
        <w:rPr>
          <w:b/>
          <w:i/>
          <w:sz w:val="22"/>
          <w:szCs w:val="22"/>
          <w:u w:val="single"/>
        </w:rPr>
      </w:pPr>
      <w:r w:rsidRPr="00631956">
        <w:rPr>
          <w:b/>
          <w:i/>
          <w:sz w:val="22"/>
          <w:szCs w:val="22"/>
          <w:u w:val="single"/>
        </w:rPr>
        <w:t xml:space="preserve">Problem Set </w:t>
      </w:r>
      <w:r w:rsidR="00117671" w:rsidRPr="00631956">
        <w:rPr>
          <w:b/>
          <w:i/>
          <w:sz w:val="22"/>
          <w:szCs w:val="22"/>
          <w:u w:val="single"/>
        </w:rPr>
        <w:t>5.6</w:t>
      </w:r>
    </w:p>
    <w:p w14:paraId="415D1251" w14:textId="77777777" w:rsidR="00C911CA" w:rsidRPr="00AB662B" w:rsidRDefault="00C911CA" w:rsidP="00921C73">
      <w:pPr>
        <w:jc w:val="center"/>
        <w:rPr>
          <w:sz w:val="4"/>
          <w:szCs w:val="22"/>
        </w:rPr>
      </w:pPr>
    </w:p>
    <w:p w14:paraId="2A948C24" w14:textId="33D9EAAB" w:rsidR="00C911CA" w:rsidRPr="00631956" w:rsidRDefault="00C911CA" w:rsidP="00921C73">
      <w:pPr>
        <w:jc w:val="center"/>
        <w:rPr>
          <w:sz w:val="22"/>
          <w:szCs w:val="22"/>
        </w:rPr>
      </w:pPr>
      <w:r w:rsidRPr="00631956">
        <w:rPr>
          <w:sz w:val="22"/>
          <w:szCs w:val="22"/>
        </w:rPr>
        <w:t xml:space="preserve">Solve the equations. </w:t>
      </w:r>
      <w:r w:rsidR="00117671" w:rsidRPr="00631956">
        <w:rPr>
          <w:sz w:val="22"/>
          <w:szCs w:val="22"/>
        </w:rPr>
        <w:t>Show all of your work in order to receive full credit.</w:t>
      </w:r>
    </w:p>
    <w:tbl>
      <w:tblPr>
        <w:tblStyle w:val="TableGrid"/>
        <w:tblW w:w="0" w:type="auto"/>
        <w:tblInd w:w="265" w:type="dxa"/>
        <w:tblLook w:val="04A0" w:firstRow="1" w:lastRow="0" w:firstColumn="1" w:lastColumn="0" w:noHBand="0" w:noVBand="1"/>
      </w:tblPr>
      <w:tblGrid>
        <w:gridCol w:w="5316"/>
        <w:gridCol w:w="5236"/>
      </w:tblGrid>
      <w:tr w:rsidR="00C911CA" w:rsidRPr="00631956" w14:paraId="1BBA9A4F" w14:textId="77777777" w:rsidTr="00AB662B">
        <w:trPr>
          <w:trHeight w:val="2393"/>
        </w:trPr>
        <w:tc>
          <w:tcPr>
            <w:tcW w:w="5316" w:type="dxa"/>
          </w:tcPr>
          <w:p w14:paraId="1FD0FBF9" w14:textId="5A0A936C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t>1.</w:t>
            </w:r>
            <w:r w:rsidR="00F61A4A">
              <w:rPr>
                <w:sz w:val="22"/>
                <w:szCs w:val="22"/>
              </w:rPr>
              <w:t>)</w:t>
            </w:r>
            <w:r w:rsidRPr="00631956">
              <w:rPr>
                <w:sz w:val="22"/>
                <w:szCs w:val="22"/>
              </w:rPr>
              <w:t xml:space="preserve"> </w:t>
            </w:r>
            <w:r w:rsidR="000A3509" w:rsidRPr="00280A21">
              <w:rPr>
                <w:noProof/>
                <w:position w:val="-4"/>
                <w:sz w:val="22"/>
                <w:szCs w:val="22"/>
              </w:rPr>
              <w:object w:dxaOrig="1140" w:dyaOrig="320" w14:anchorId="0B3DE1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alt="" style="width:57.25pt;height:16.15pt;mso-width-percent:0;mso-height-percent:0;mso-width-percent:0;mso-height-percent:0" o:ole="">
                  <v:imagedata r:id="rId4" o:title=""/>
                </v:shape>
                <o:OLEObject Type="Embed" ProgID="Equation.DSMT4" ShapeID="_x0000_i1036" DrawAspect="Content" ObjectID="_1709452629" r:id="rId5"/>
              </w:object>
            </w:r>
          </w:p>
        </w:tc>
        <w:tc>
          <w:tcPr>
            <w:tcW w:w="5236" w:type="dxa"/>
          </w:tcPr>
          <w:p w14:paraId="2F5F5075" w14:textId="62C6759E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t>2.</w:t>
            </w:r>
            <w:r w:rsidR="00F61A4A">
              <w:rPr>
                <w:sz w:val="22"/>
                <w:szCs w:val="22"/>
              </w:rPr>
              <w:t>)</w:t>
            </w:r>
            <w:r w:rsidRPr="00631956">
              <w:rPr>
                <w:sz w:val="22"/>
                <w:szCs w:val="22"/>
              </w:rPr>
              <w:t xml:space="preserve"> </w:t>
            </w:r>
            <w:r w:rsidR="000A3509" w:rsidRPr="00280A21">
              <w:rPr>
                <w:noProof/>
                <w:position w:val="-32"/>
                <w:sz w:val="22"/>
                <w:szCs w:val="22"/>
              </w:rPr>
              <w:object w:dxaOrig="1580" w:dyaOrig="840" w14:anchorId="5FFCB722">
                <v:shape id="_x0000_i1035" type="#_x0000_t75" alt="" style="width:78.9pt;height:42pt;mso-width-percent:0;mso-height-percent:0;mso-width-percent:0;mso-height-percent:0" o:ole="">
                  <v:imagedata r:id="rId6" o:title=""/>
                </v:shape>
                <o:OLEObject Type="Embed" ProgID="Equation.DSMT4" ShapeID="_x0000_i1035" DrawAspect="Content" ObjectID="_1709452630" r:id="rId7"/>
              </w:object>
            </w:r>
          </w:p>
          <w:p w14:paraId="769E598A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33DDF673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6544623B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0B796414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795A63FB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</w:tc>
      </w:tr>
      <w:tr w:rsidR="00C911CA" w:rsidRPr="00631956" w14:paraId="7DE85C47" w14:textId="77777777" w:rsidTr="002E3608">
        <w:trPr>
          <w:trHeight w:val="2591"/>
        </w:trPr>
        <w:tc>
          <w:tcPr>
            <w:tcW w:w="5316" w:type="dxa"/>
          </w:tcPr>
          <w:p w14:paraId="60BE8191" w14:textId="729B1100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t>3.</w:t>
            </w:r>
            <w:r w:rsidR="00F61A4A">
              <w:rPr>
                <w:sz w:val="22"/>
                <w:szCs w:val="22"/>
              </w:rPr>
              <w:t>)</w:t>
            </w:r>
            <w:r w:rsidR="00273CD1" w:rsidRPr="00631956">
              <w:rPr>
                <w:sz w:val="22"/>
                <w:szCs w:val="22"/>
              </w:rPr>
              <w:t xml:space="preserve"> </w:t>
            </w:r>
            <w:r w:rsidR="000A3509" w:rsidRPr="00280A21">
              <w:rPr>
                <w:noProof/>
                <w:position w:val="-14"/>
                <w:sz w:val="22"/>
                <w:szCs w:val="22"/>
              </w:rPr>
              <w:object w:dxaOrig="2660" w:dyaOrig="420" w14:anchorId="0C495DF6">
                <v:shape id="_x0000_i1034" type="#_x0000_t75" alt="" style="width:132.9pt;height:21.25pt;mso-width-percent:0;mso-height-percent:0;mso-width-percent:0;mso-height-percent:0" o:ole="">
                  <v:imagedata r:id="rId8" o:title=""/>
                </v:shape>
                <o:OLEObject Type="Embed" ProgID="Equation.DSMT4" ShapeID="_x0000_i1034" DrawAspect="Content" ObjectID="_1709452631" r:id="rId9"/>
              </w:object>
            </w:r>
          </w:p>
        </w:tc>
        <w:tc>
          <w:tcPr>
            <w:tcW w:w="5236" w:type="dxa"/>
          </w:tcPr>
          <w:p w14:paraId="077D92B6" w14:textId="41E82EB3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t>4.</w:t>
            </w:r>
            <w:r w:rsidR="00F61A4A">
              <w:rPr>
                <w:sz w:val="22"/>
                <w:szCs w:val="22"/>
              </w:rPr>
              <w:t>)</w:t>
            </w:r>
            <w:r w:rsidRPr="00631956">
              <w:rPr>
                <w:sz w:val="22"/>
                <w:szCs w:val="2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x+1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x-5</m:t>
                  </m:r>
                </m:sup>
              </m:sSup>
            </m:oMath>
          </w:p>
          <w:p w14:paraId="77720D55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6D765F13" w14:textId="0F421DB6" w:rsidR="00C911CA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230124AA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</w:tc>
      </w:tr>
      <w:tr w:rsidR="00C911CA" w:rsidRPr="00631956" w14:paraId="524AD68B" w14:textId="77777777" w:rsidTr="00A35C53">
        <w:trPr>
          <w:trHeight w:val="2647"/>
        </w:trPr>
        <w:tc>
          <w:tcPr>
            <w:tcW w:w="5316" w:type="dxa"/>
          </w:tcPr>
          <w:p w14:paraId="56291DC8" w14:textId="0354730E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t>5.</w:t>
            </w:r>
            <w:r w:rsidR="00F61A4A">
              <w:rPr>
                <w:sz w:val="22"/>
                <w:szCs w:val="22"/>
              </w:rPr>
              <w:t>)</w:t>
            </w:r>
            <w:r w:rsidRPr="00631956">
              <w:rPr>
                <w:sz w:val="22"/>
                <w:szCs w:val="22"/>
              </w:rPr>
              <w:t xml:space="preserve"> </w:t>
            </w:r>
            <w:r w:rsidR="000A3509" w:rsidRPr="00280A21">
              <w:rPr>
                <w:noProof/>
                <w:position w:val="-14"/>
                <w:sz w:val="22"/>
                <w:szCs w:val="22"/>
              </w:rPr>
              <w:object w:dxaOrig="2640" w:dyaOrig="420" w14:anchorId="467E2194">
                <v:shape id="_x0000_i1033" type="#_x0000_t75" alt="" style="width:132.45pt;height:21.25pt;mso-width-percent:0;mso-height-percent:0;mso-width-percent:0;mso-height-percent:0" o:ole="">
                  <v:imagedata r:id="rId10" o:title=""/>
                </v:shape>
                <o:OLEObject Type="Embed" ProgID="Equation.DSMT4" ShapeID="_x0000_i1033" DrawAspect="Content" ObjectID="_1709452632" r:id="rId11"/>
              </w:object>
            </w:r>
          </w:p>
        </w:tc>
        <w:tc>
          <w:tcPr>
            <w:tcW w:w="5236" w:type="dxa"/>
          </w:tcPr>
          <w:p w14:paraId="02686397" w14:textId="59CE9462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t>6.</w:t>
            </w:r>
            <w:r w:rsidR="00F61A4A">
              <w:rPr>
                <w:sz w:val="22"/>
                <w:szCs w:val="22"/>
              </w:rPr>
              <w:t>)</w:t>
            </w:r>
            <w:r w:rsidRPr="00631956">
              <w:rPr>
                <w:sz w:val="22"/>
                <w:szCs w:val="22"/>
              </w:rPr>
              <w:t xml:space="preserve"> </w:t>
            </w:r>
            <w:r w:rsidR="000A3509" w:rsidRPr="00280A21">
              <w:rPr>
                <w:noProof/>
                <w:position w:val="-14"/>
                <w:sz w:val="22"/>
                <w:szCs w:val="22"/>
              </w:rPr>
              <w:object w:dxaOrig="2280" w:dyaOrig="420" w14:anchorId="0D3572CC">
                <v:shape id="_x0000_i1032" type="#_x0000_t75" alt="" style="width:114pt;height:21.25pt;mso-width-percent:0;mso-height-percent:0;mso-width-percent:0;mso-height-percent:0" o:ole="">
                  <v:imagedata r:id="rId12" o:title=""/>
                </v:shape>
                <o:OLEObject Type="Embed" ProgID="Equation.DSMT4" ShapeID="_x0000_i1032" DrawAspect="Content" ObjectID="_1709452633" r:id="rId13"/>
              </w:object>
            </w:r>
          </w:p>
          <w:p w14:paraId="79C15AD7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09C6D2C9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2B9129FC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7B046E87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741123E8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5CB33C64" w14:textId="77777777" w:rsidR="002E3608" w:rsidRPr="00631956" w:rsidRDefault="002E3608" w:rsidP="00921C73">
            <w:pPr>
              <w:jc w:val="center"/>
              <w:rPr>
                <w:sz w:val="22"/>
                <w:szCs w:val="22"/>
              </w:rPr>
            </w:pPr>
          </w:p>
          <w:p w14:paraId="74BDF9BE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3722EF80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</w:tc>
      </w:tr>
      <w:tr w:rsidR="00C911CA" w:rsidRPr="00631956" w14:paraId="4D8A4809" w14:textId="77777777" w:rsidTr="00A35C53">
        <w:trPr>
          <w:trHeight w:val="2660"/>
        </w:trPr>
        <w:tc>
          <w:tcPr>
            <w:tcW w:w="5316" w:type="dxa"/>
          </w:tcPr>
          <w:p w14:paraId="1C15728F" w14:textId="3DB8B5E9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t>7.</w:t>
            </w:r>
            <w:r w:rsidR="00F61A4A">
              <w:rPr>
                <w:sz w:val="22"/>
                <w:szCs w:val="22"/>
              </w:rPr>
              <w:t xml:space="preserve">) </w:t>
            </w:r>
            <w:r w:rsidR="000A3509" w:rsidRPr="00280A21">
              <w:rPr>
                <w:noProof/>
                <w:position w:val="-24"/>
                <w:sz w:val="22"/>
                <w:szCs w:val="22"/>
              </w:rPr>
              <w:object w:dxaOrig="1520" w:dyaOrig="660" w14:anchorId="722777B2">
                <v:shape id="_x0000_i1031" type="#_x0000_t75" alt="" style="width:75.7pt;height:32.75pt;mso-width-percent:0;mso-height-percent:0;mso-width-percent:0;mso-height-percent:0" o:ole="">
                  <v:imagedata r:id="rId14" o:title=""/>
                </v:shape>
                <o:OLEObject Type="Embed" ProgID="Equation.DSMT4" ShapeID="_x0000_i1031" DrawAspect="Content" ObjectID="_1709452634" r:id="rId15"/>
              </w:object>
            </w:r>
          </w:p>
        </w:tc>
        <w:tc>
          <w:tcPr>
            <w:tcW w:w="5236" w:type="dxa"/>
          </w:tcPr>
          <w:p w14:paraId="7DD8862D" w14:textId="50B3F4C1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t>8.</w:t>
            </w:r>
            <w:r w:rsidR="00F61A4A">
              <w:rPr>
                <w:sz w:val="22"/>
                <w:szCs w:val="22"/>
              </w:rPr>
              <w:t>)</w:t>
            </w:r>
            <w:r w:rsidRPr="00631956">
              <w:rPr>
                <w:sz w:val="22"/>
                <w:szCs w:val="22"/>
              </w:rPr>
              <w:t xml:space="preserve"> </w:t>
            </w:r>
            <w:r w:rsidR="000A3509" w:rsidRPr="00280A21">
              <w:rPr>
                <w:noProof/>
                <w:position w:val="-14"/>
                <w:sz w:val="22"/>
                <w:szCs w:val="22"/>
              </w:rPr>
              <w:object w:dxaOrig="1440" w:dyaOrig="420" w14:anchorId="469BF1C9">
                <v:shape id="_x0000_i1030" type="#_x0000_t75" alt="" style="width:1in;height:21.25pt;mso-width-percent:0;mso-height-percent:0;mso-width-percent:0;mso-height-percent:0" o:ole="">
                  <v:imagedata r:id="rId16" o:title=""/>
                </v:shape>
                <o:OLEObject Type="Embed" ProgID="Equation.DSMT4" ShapeID="_x0000_i1030" DrawAspect="Content" ObjectID="_1709452635" r:id="rId17"/>
              </w:object>
            </w:r>
          </w:p>
          <w:p w14:paraId="76A06F52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03DB8A1D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184E2E9D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0A5EF9BB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789F335A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0E81FB49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2B91CF1A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350CF7C6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</w:tc>
      </w:tr>
      <w:tr w:rsidR="00C911CA" w:rsidRPr="00631956" w14:paraId="456FB223" w14:textId="77777777" w:rsidTr="00A35C53">
        <w:trPr>
          <w:trHeight w:val="2420"/>
        </w:trPr>
        <w:tc>
          <w:tcPr>
            <w:tcW w:w="5316" w:type="dxa"/>
          </w:tcPr>
          <w:p w14:paraId="4CFA6AB1" w14:textId="57AC91A1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t>9.</w:t>
            </w:r>
            <w:r w:rsidR="00F61A4A">
              <w:rPr>
                <w:sz w:val="22"/>
                <w:szCs w:val="22"/>
              </w:rPr>
              <w:t>)</w:t>
            </w:r>
            <w:r w:rsidRPr="00631956">
              <w:rPr>
                <w:sz w:val="22"/>
                <w:szCs w:val="2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x+4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5x-1</m:t>
                  </m:r>
                </m:sup>
              </m:sSup>
            </m:oMath>
          </w:p>
        </w:tc>
        <w:tc>
          <w:tcPr>
            <w:tcW w:w="5236" w:type="dxa"/>
          </w:tcPr>
          <w:p w14:paraId="3DDBF7F2" w14:textId="71341E78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t>10.</w:t>
            </w:r>
            <w:r w:rsidR="00F61A4A">
              <w:rPr>
                <w:sz w:val="22"/>
                <w:szCs w:val="22"/>
              </w:rPr>
              <w:t>)</w:t>
            </w:r>
            <w:r w:rsidRPr="00631956">
              <w:rPr>
                <w:sz w:val="22"/>
                <w:szCs w:val="22"/>
              </w:rPr>
              <w:t xml:space="preserve"> </w:t>
            </w:r>
            <w:r w:rsidR="000A3509" w:rsidRPr="00280A21">
              <w:rPr>
                <w:noProof/>
                <w:position w:val="-14"/>
                <w:sz w:val="22"/>
                <w:szCs w:val="22"/>
              </w:rPr>
              <w:object w:dxaOrig="2340" w:dyaOrig="420" w14:anchorId="3D97BC55">
                <v:shape id="_x0000_i1029" type="#_x0000_t75" alt="" style="width:117.25pt;height:21.25pt;mso-width-percent:0;mso-height-percent:0;mso-width-percent:0;mso-height-percent:0" o:ole="">
                  <v:imagedata r:id="rId18" o:title=""/>
                </v:shape>
                <o:OLEObject Type="Embed" ProgID="Equation.DSMT4" ShapeID="_x0000_i1029" DrawAspect="Content" ObjectID="_1709452636" r:id="rId19"/>
              </w:object>
            </w:r>
          </w:p>
          <w:p w14:paraId="3AC3CB1E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04540D54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278FF14F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58293A77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40B4CE1B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7353CAB5" w14:textId="2770A911" w:rsidR="00C911CA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2812A9F9" w14:textId="77777777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69ED4226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4E0F8BB6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</w:tc>
      </w:tr>
      <w:tr w:rsidR="00C911CA" w:rsidRPr="00631956" w14:paraId="5E322681" w14:textId="77777777" w:rsidTr="00A35C53">
        <w:trPr>
          <w:trHeight w:val="2474"/>
        </w:trPr>
        <w:tc>
          <w:tcPr>
            <w:tcW w:w="5316" w:type="dxa"/>
          </w:tcPr>
          <w:p w14:paraId="6911CD91" w14:textId="5408C30E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lastRenderedPageBreak/>
              <w:t>11.</w:t>
            </w:r>
            <w:r w:rsidR="00F61A4A">
              <w:rPr>
                <w:sz w:val="22"/>
                <w:szCs w:val="22"/>
              </w:rPr>
              <w:t>)</w:t>
            </w:r>
            <w:r w:rsidRPr="00631956"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5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=35</m:t>
                  </m:r>
                </m:e>
              </m:func>
            </m:oMath>
          </w:p>
        </w:tc>
        <w:tc>
          <w:tcPr>
            <w:tcW w:w="5236" w:type="dxa"/>
          </w:tcPr>
          <w:p w14:paraId="6B08203F" w14:textId="4433F0F4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t>12.</w:t>
            </w:r>
            <w:r w:rsidR="00F61A4A">
              <w:rPr>
                <w:sz w:val="22"/>
                <w:szCs w:val="22"/>
              </w:rPr>
              <w:t>)</w:t>
            </w:r>
            <w:r w:rsidRPr="00631956">
              <w:rPr>
                <w:sz w:val="22"/>
                <w:szCs w:val="22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-3x-1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ln</m:t>
                      </m:r>
                    </m:fName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7=2</m:t>
                      </m:r>
                    </m:e>
                  </m:func>
                </m:e>
              </m:func>
            </m:oMath>
          </w:p>
          <w:p w14:paraId="31C9F24B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2B61062F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4436F1DF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0AE9C5B7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4552BED1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126F40C1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3DF553C0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079ABB94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  <w:p w14:paraId="561AD38A" w14:textId="77777777" w:rsidR="00C911CA" w:rsidRPr="00631956" w:rsidRDefault="00C911CA" w:rsidP="00921C73">
            <w:pPr>
              <w:jc w:val="center"/>
              <w:rPr>
                <w:sz w:val="22"/>
                <w:szCs w:val="22"/>
              </w:rPr>
            </w:pPr>
          </w:p>
        </w:tc>
      </w:tr>
      <w:tr w:rsidR="00C911CA" w:rsidRPr="00631956" w14:paraId="06EB3986" w14:textId="77777777" w:rsidTr="00A35C53">
        <w:trPr>
          <w:trHeight w:val="2411"/>
        </w:trPr>
        <w:tc>
          <w:tcPr>
            <w:tcW w:w="5316" w:type="dxa"/>
          </w:tcPr>
          <w:p w14:paraId="44FC06BE" w14:textId="1AD7B2F1" w:rsidR="00273CD1" w:rsidRPr="00631956" w:rsidRDefault="00C911CA" w:rsidP="00921C73">
            <w:pPr>
              <w:jc w:val="center"/>
              <w:rPr>
                <w:noProof/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t>13.</w:t>
            </w:r>
            <w:r w:rsidR="00F61A4A">
              <w:rPr>
                <w:sz w:val="22"/>
                <w:szCs w:val="22"/>
              </w:rPr>
              <w:t>)</w:t>
            </w:r>
            <w:r w:rsidRPr="00631956">
              <w:rPr>
                <w:sz w:val="22"/>
                <w:szCs w:val="22"/>
              </w:rPr>
              <w:t xml:space="preserve"> </w:t>
            </w:r>
            <w:r w:rsidR="000A3509" w:rsidRPr="00280A21">
              <w:rPr>
                <w:noProof/>
                <w:position w:val="-4"/>
                <w:sz w:val="22"/>
                <w:szCs w:val="22"/>
              </w:rPr>
              <w:object w:dxaOrig="760" w:dyaOrig="320" w14:anchorId="79160BD3">
                <v:shape id="_x0000_i1028" type="#_x0000_t75" alt="" style="width:37.85pt;height:16.15pt;mso-width-percent:0;mso-height-percent:0;mso-width-percent:0;mso-height-percent:0" o:ole="">
                  <v:imagedata r:id="rId20" o:title=""/>
                </v:shape>
                <o:OLEObject Type="Embed" ProgID="Equation.DSMT4" ShapeID="_x0000_i1028" DrawAspect="Content" ObjectID="_1709452637" r:id="rId21"/>
              </w:object>
            </w:r>
          </w:p>
        </w:tc>
        <w:tc>
          <w:tcPr>
            <w:tcW w:w="5236" w:type="dxa"/>
          </w:tcPr>
          <w:p w14:paraId="79DCFB39" w14:textId="77777777" w:rsidR="00C911CA" w:rsidRDefault="00C911CA" w:rsidP="00921C73">
            <w:pPr>
              <w:jc w:val="center"/>
              <w:rPr>
                <w:noProof/>
                <w:sz w:val="22"/>
                <w:szCs w:val="22"/>
              </w:rPr>
            </w:pPr>
            <w:r w:rsidRPr="00631956">
              <w:rPr>
                <w:sz w:val="22"/>
                <w:szCs w:val="22"/>
              </w:rPr>
              <w:t>14.</w:t>
            </w:r>
            <w:r w:rsidR="00F61A4A">
              <w:rPr>
                <w:sz w:val="22"/>
                <w:szCs w:val="22"/>
              </w:rPr>
              <w:t>)</w:t>
            </w:r>
            <w:r w:rsidRPr="00631956">
              <w:rPr>
                <w:sz w:val="22"/>
                <w:szCs w:val="22"/>
              </w:rPr>
              <w:t xml:space="preserve"> </w:t>
            </w:r>
            <w:r w:rsidR="000A3509" w:rsidRPr="00280A21">
              <w:rPr>
                <w:noProof/>
                <w:position w:val="-10"/>
                <w:sz w:val="22"/>
                <w:szCs w:val="22"/>
              </w:rPr>
              <w:object w:dxaOrig="1560" w:dyaOrig="380" w14:anchorId="0FF1A540">
                <v:shape id="_x0000_i1027" type="#_x0000_t75" alt="" style="width:78.45pt;height:19.4pt;mso-width-percent:0;mso-height-percent:0;mso-width-percent:0;mso-height-percent:0" o:ole="">
                  <v:imagedata r:id="rId22" o:title=""/>
                </v:shape>
                <o:OLEObject Type="Embed" ProgID="Equation.DSMT4" ShapeID="_x0000_i1027" DrawAspect="Content" ObjectID="_1709452638" r:id="rId23"/>
              </w:object>
            </w:r>
          </w:p>
          <w:p w14:paraId="3C85BA72" w14:textId="77777777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69F860D9" w14:textId="77777777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69E09980" w14:textId="77777777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50F1DC00" w14:textId="77777777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19065347" w14:textId="77777777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2C153C90" w14:textId="77777777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1CE729A0" w14:textId="77777777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5AFFEE95" w14:textId="77777777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2102E3D5" w14:textId="6B349333" w:rsidR="00A35C53" w:rsidRPr="00631956" w:rsidRDefault="00A35C53" w:rsidP="00921C73">
            <w:pPr>
              <w:jc w:val="center"/>
              <w:rPr>
                <w:sz w:val="22"/>
                <w:szCs w:val="22"/>
              </w:rPr>
            </w:pPr>
          </w:p>
        </w:tc>
      </w:tr>
      <w:tr w:rsidR="00273CD1" w:rsidRPr="00631956" w14:paraId="6C879308" w14:textId="77777777" w:rsidTr="00A35C53">
        <w:trPr>
          <w:trHeight w:val="1844"/>
        </w:trPr>
        <w:tc>
          <w:tcPr>
            <w:tcW w:w="5316" w:type="dxa"/>
          </w:tcPr>
          <w:p w14:paraId="0C208DAC" w14:textId="615E8339" w:rsidR="00273CD1" w:rsidRPr="00631956" w:rsidRDefault="00273CD1" w:rsidP="00921C7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5. </w:t>
            </w:r>
            <w:r w:rsidR="000A3509" w:rsidRPr="00280A21">
              <w:rPr>
                <w:noProof/>
                <w:position w:val="-4"/>
                <w:sz w:val="22"/>
                <w:szCs w:val="22"/>
              </w:rPr>
              <w:object w:dxaOrig="700" w:dyaOrig="320" w14:anchorId="01DD000C">
                <v:shape id="_x0000_i1026" type="#_x0000_t75" alt="" style="width:34.6pt;height:16.15pt;mso-width-percent:0;mso-height-percent:0;mso-width-percent:0;mso-height-percent:0" o:ole="">
                  <v:imagedata r:id="rId24" o:title=""/>
                </v:shape>
                <o:OLEObject Type="Embed" ProgID="Equation.DSMT4" ShapeID="_x0000_i1026" DrawAspect="Content" ObjectID="_1709452639" r:id="rId25"/>
              </w:object>
            </w:r>
          </w:p>
        </w:tc>
        <w:tc>
          <w:tcPr>
            <w:tcW w:w="5236" w:type="dxa"/>
          </w:tcPr>
          <w:p w14:paraId="462EA0F2" w14:textId="7229A800" w:rsidR="00273CD1" w:rsidRDefault="00273CD1" w:rsidP="00921C7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6. </w:t>
            </w:r>
            <w:r w:rsidR="000A3509" w:rsidRPr="00280A21">
              <w:rPr>
                <w:noProof/>
                <w:position w:val="-4"/>
                <w:sz w:val="22"/>
                <w:szCs w:val="22"/>
              </w:rPr>
              <w:object w:dxaOrig="840" w:dyaOrig="320" w14:anchorId="431F0667">
                <v:shape id="_x0000_i1025" type="#_x0000_t75" alt="" style="width:42pt;height:16.15pt;mso-width-percent:0;mso-height-percent:0;mso-width-percent:0;mso-height-percent:0" o:ole="">
                  <v:imagedata r:id="rId26" o:title=""/>
                </v:shape>
                <o:OLEObject Type="Embed" ProgID="Equation.DSMT4" ShapeID="_x0000_i1025" DrawAspect="Content" ObjectID="_1709452640" r:id="rId27"/>
              </w:object>
            </w:r>
          </w:p>
          <w:p w14:paraId="2D166645" w14:textId="77777777" w:rsidR="00273CD1" w:rsidRDefault="00273CD1" w:rsidP="00921C73">
            <w:pPr>
              <w:jc w:val="center"/>
              <w:rPr>
                <w:sz w:val="22"/>
                <w:szCs w:val="22"/>
              </w:rPr>
            </w:pPr>
          </w:p>
          <w:p w14:paraId="6B16792E" w14:textId="77777777" w:rsidR="00273CD1" w:rsidRDefault="00273CD1" w:rsidP="00921C73">
            <w:pPr>
              <w:jc w:val="center"/>
              <w:rPr>
                <w:sz w:val="22"/>
                <w:szCs w:val="22"/>
              </w:rPr>
            </w:pPr>
          </w:p>
          <w:p w14:paraId="5402E861" w14:textId="77777777" w:rsidR="00273CD1" w:rsidRDefault="00273CD1" w:rsidP="00921C73">
            <w:pPr>
              <w:jc w:val="center"/>
              <w:rPr>
                <w:sz w:val="22"/>
                <w:szCs w:val="22"/>
              </w:rPr>
            </w:pPr>
          </w:p>
          <w:p w14:paraId="3B7DEAD2" w14:textId="77777777" w:rsidR="00273CD1" w:rsidRDefault="00273CD1" w:rsidP="00921C73">
            <w:pPr>
              <w:jc w:val="center"/>
              <w:rPr>
                <w:sz w:val="22"/>
                <w:szCs w:val="22"/>
              </w:rPr>
            </w:pPr>
          </w:p>
          <w:p w14:paraId="50DF1D2F" w14:textId="77777777" w:rsidR="00273CD1" w:rsidRDefault="00273CD1" w:rsidP="00921C73">
            <w:pPr>
              <w:jc w:val="center"/>
              <w:rPr>
                <w:sz w:val="22"/>
                <w:szCs w:val="22"/>
              </w:rPr>
            </w:pPr>
          </w:p>
          <w:p w14:paraId="417F08AB" w14:textId="77777777" w:rsidR="00273CD1" w:rsidRDefault="00273CD1" w:rsidP="00921C73">
            <w:pPr>
              <w:jc w:val="center"/>
              <w:rPr>
                <w:sz w:val="22"/>
                <w:szCs w:val="22"/>
              </w:rPr>
            </w:pPr>
          </w:p>
          <w:p w14:paraId="5CE93EFA" w14:textId="77777777" w:rsidR="00273CD1" w:rsidRDefault="00273CD1" w:rsidP="00921C73">
            <w:pPr>
              <w:jc w:val="center"/>
              <w:rPr>
                <w:sz w:val="22"/>
                <w:szCs w:val="22"/>
              </w:rPr>
            </w:pPr>
          </w:p>
          <w:p w14:paraId="5D00F9E2" w14:textId="77777777" w:rsidR="00273CD1" w:rsidRDefault="00273CD1" w:rsidP="00921C73">
            <w:pPr>
              <w:jc w:val="center"/>
              <w:rPr>
                <w:sz w:val="22"/>
                <w:szCs w:val="22"/>
              </w:rPr>
            </w:pPr>
          </w:p>
          <w:p w14:paraId="7102932A" w14:textId="77777777" w:rsidR="00273CD1" w:rsidRDefault="00273CD1" w:rsidP="00921C73">
            <w:pPr>
              <w:jc w:val="center"/>
              <w:rPr>
                <w:sz w:val="22"/>
                <w:szCs w:val="22"/>
              </w:rPr>
            </w:pPr>
          </w:p>
          <w:p w14:paraId="1CDAAA19" w14:textId="77777777" w:rsidR="00273CD1" w:rsidRDefault="00273CD1" w:rsidP="00921C73">
            <w:pPr>
              <w:jc w:val="center"/>
              <w:rPr>
                <w:sz w:val="22"/>
                <w:szCs w:val="22"/>
              </w:rPr>
            </w:pPr>
          </w:p>
          <w:p w14:paraId="57E7A3E6" w14:textId="0AD4B2C3" w:rsidR="00273CD1" w:rsidRPr="00631956" w:rsidRDefault="00273CD1" w:rsidP="00921C73">
            <w:pPr>
              <w:jc w:val="center"/>
              <w:rPr>
                <w:sz w:val="22"/>
                <w:szCs w:val="22"/>
              </w:rPr>
            </w:pPr>
          </w:p>
        </w:tc>
      </w:tr>
      <w:tr w:rsidR="00273CD1" w:rsidRPr="00631956" w14:paraId="7F9F994A" w14:textId="77777777" w:rsidTr="00A35C53">
        <w:trPr>
          <w:trHeight w:val="1374"/>
        </w:trPr>
        <w:tc>
          <w:tcPr>
            <w:tcW w:w="5316" w:type="dxa"/>
          </w:tcPr>
          <w:p w14:paraId="435728B6" w14:textId="01380B5D" w:rsidR="00273CD1" w:rsidRDefault="00A35C53" w:rsidP="00921C7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7.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4x-3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=24</m:t>
              </m:r>
            </m:oMath>
          </w:p>
        </w:tc>
        <w:tc>
          <w:tcPr>
            <w:tcW w:w="5236" w:type="dxa"/>
          </w:tcPr>
          <w:p w14:paraId="1B938FD1" w14:textId="383273BC" w:rsidR="00BD7E37" w:rsidRDefault="00A35C53" w:rsidP="00BD7E3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18.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log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x-1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/>
                      <w:sz w:val="22"/>
                      <w:szCs w:val="22"/>
                    </w:rPr>
                    <m:t>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72</m:t>
                      </m:r>
                    </m:e>
                  </m:func>
                </m:e>
              </m:func>
            </m:oMath>
          </w:p>
          <w:p w14:paraId="1B892A7B" w14:textId="4285A18E" w:rsidR="00273CD1" w:rsidRDefault="00273CD1" w:rsidP="00921C73">
            <w:pPr>
              <w:jc w:val="center"/>
              <w:rPr>
                <w:sz w:val="22"/>
                <w:szCs w:val="22"/>
              </w:rPr>
            </w:pPr>
          </w:p>
          <w:p w14:paraId="4F3052E6" w14:textId="77777777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0AB56D62" w14:textId="77777777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300DEF0B" w14:textId="77F5A4FF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25C7D495" w14:textId="7E331B09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09A13058" w14:textId="07C84E0E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2A671766" w14:textId="4FF97341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2FC75E3B" w14:textId="0E76BA34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7BD21C47" w14:textId="4693C342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2DB6915F" w14:textId="77777777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  <w:p w14:paraId="01C1B73F" w14:textId="6D31F196" w:rsidR="00A35C53" w:rsidRDefault="00A35C53" w:rsidP="00921C73">
            <w:pPr>
              <w:jc w:val="center"/>
              <w:rPr>
                <w:sz w:val="22"/>
                <w:szCs w:val="22"/>
              </w:rPr>
            </w:pPr>
          </w:p>
        </w:tc>
      </w:tr>
    </w:tbl>
    <w:p w14:paraId="7322885F" w14:textId="74F28DB7" w:rsidR="004C29C3" w:rsidRDefault="004C29C3" w:rsidP="004C29C3">
      <w:pPr>
        <w:rPr>
          <w:sz w:val="22"/>
          <w:szCs w:val="22"/>
        </w:rPr>
      </w:pPr>
    </w:p>
    <w:p w14:paraId="183391C1" w14:textId="47DB3995" w:rsidR="005132FD" w:rsidRDefault="005132FD" w:rsidP="004C29C3">
      <w:pPr>
        <w:rPr>
          <w:sz w:val="22"/>
          <w:szCs w:val="22"/>
        </w:rPr>
      </w:pPr>
      <w:r>
        <w:rPr>
          <w:b/>
          <w:sz w:val="22"/>
          <w:szCs w:val="22"/>
        </w:rPr>
        <w:t>Word Problem</w:t>
      </w:r>
      <w:r w:rsidR="00633D98">
        <w:rPr>
          <w:b/>
          <w:sz w:val="22"/>
          <w:szCs w:val="22"/>
        </w:rPr>
        <w:t>s</w:t>
      </w:r>
      <w:r>
        <w:rPr>
          <w:b/>
          <w:sz w:val="22"/>
          <w:szCs w:val="22"/>
        </w:rPr>
        <w:t xml:space="preserve">. </w:t>
      </w:r>
      <w:r>
        <w:rPr>
          <w:sz w:val="22"/>
          <w:szCs w:val="22"/>
        </w:rPr>
        <w:t xml:space="preserve">An investment of $1,750 earns 5.75% interest, which is compounded monthly. After approximately how many years will the investment be worth $5,000? </w:t>
      </w:r>
    </w:p>
    <w:p w14:paraId="7D3367D3" w14:textId="3822F241" w:rsidR="005132FD" w:rsidRDefault="005132FD" w:rsidP="004C29C3">
      <w:pPr>
        <w:rPr>
          <w:sz w:val="22"/>
          <w:szCs w:val="22"/>
        </w:rPr>
      </w:pPr>
    </w:p>
    <w:p w14:paraId="2329D502" w14:textId="16DD7643" w:rsidR="005132FD" w:rsidRDefault="005132FD" w:rsidP="004C29C3">
      <w:pPr>
        <w:rPr>
          <w:sz w:val="22"/>
          <w:szCs w:val="22"/>
        </w:rPr>
      </w:pPr>
    </w:p>
    <w:p w14:paraId="490E9539" w14:textId="4F7F7DFA" w:rsidR="005132FD" w:rsidRDefault="005132FD" w:rsidP="004C29C3">
      <w:pPr>
        <w:rPr>
          <w:sz w:val="22"/>
          <w:szCs w:val="22"/>
        </w:rPr>
      </w:pPr>
    </w:p>
    <w:p w14:paraId="6910CA97" w14:textId="4438FCD7" w:rsidR="005132FD" w:rsidRDefault="005132FD" w:rsidP="004C29C3">
      <w:pPr>
        <w:rPr>
          <w:sz w:val="22"/>
          <w:szCs w:val="22"/>
        </w:rPr>
      </w:pPr>
    </w:p>
    <w:p w14:paraId="5D4D0210" w14:textId="433BD3E9" w:rsidR="005132FD" w:rsidRPr="005132FD" w:rsidRDefault="005132FD" w:rsidP="004C29C3">
      <w:pPr>
        <w:rPr>
          <w:sz w:val="22"/>
          <w:szCs w:val="22"/>
        </w:rPr>
      </w:pPr>
      <w:r>
        <w:rPr>
          <w:sz w:val="22"/>
          <w:szCs w:val="22"/>
        </w:rPr>
        <w:t>A</w:t>
      </w:r>
      <w:r w:rsidR="007C03A1">
        <w:rPr>
          <w:sz w:val="22"/>
          <w:szCs w:val="22"/>
        </w:rPr>
        <w:t xml:space="preserve"> stock bought at an initial price of $5 per share is worth $12 after 7 years. Find the rate of continuously compounded interest in this investment. </w:t>
      </w:r>
    </w:p>
    <w:sectPr w:rsidR="005132FD" w:rsidRPr="005132FD" w:rsidSect="00447809">
      <w:pgSz w:w="12240" w:h="15840"/>
      <w:pgMar w:top="540" w:right="540" w:bottom="594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6"/>
  <w:doNotDisplayPageBoundarie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11CA"/>
    <w:rsid w:val="000A3509"/>
    <w:rsid w:val="00117671"/>
    <w:rsid w:val="002060B6"/>
    <w:rsid w:val="00273CD1"/>
    <w:rsid w:val="00280A21"/>
    <w:rsid w:val="002A6B6F"/>
    <w:rsid w:val="002D7C3F"/>
    <w:rsid w:val="002E3608"/>
    <w:rsid w:val="002E5DB2"/>
    <w:rsid w:val="00360F5B"/>
    <w:rsid w:val="003F6802"/>
    <w:rsid w:val="00447809"/>
    <w:rsid w:val="004C29C3"/>
    <w:rsid w:val="005132FD"/>
    <w:rsid w:val="00631956"/>
    <w:rsid w:val="00633D98"/>
    <w:rsid w:val="00665AC2"/>
    <w:rsid w:val="00735BE7"/>
    <w:rsid w:val="00750412"/>
    <w:rsid w:val="007C03A1"/>
    <w:rsid w:val="007E6CB1"/>
    <w:rsid w:val="00897348"/>
    <w:rsid w:val="00921C73"/>
    <w:rsid w:val="00982223"/>
    <w:rsid w:val="009E4038"/>
    <w:rsid w:val="00A35C53"/>
    <w:rsid w:val="00AA54F0"/>
    <w:rsid w:val="00AB662B"/>
    <w:rsid w:val="00B92BDE"/>
    <w:rsid w:val="00BD7E37"/>
    <w:rsid w:val="00C911CA"/>
    <w:rsid w:val="00CE751C"/>
    <w:rsid w:val="00DB6141"/>
    <w:rsid w:val="00DE3305"/>
    <w:rsid w:val="00F61A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A167CBC"/>
  <w14:defaultImageDpi w14:val="300"/>
  <w15:docId w15:val="{BA8EC6C3-E108-B644-8A42-B668054090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911C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73CD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0</Words>
  <Characters>91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orter Gaud School</Company>
  <LinksUpToDate>false</LinksUpToDate>
  <CharactersWithSpaces>1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enkel Jessica</dc:creator>
  <cp:keywords/>
  <dc:description/>
  <cp:lastModifiedBy>Schenkel, Jessica</cp:lastModifiedBy>
  <cp:revision>2</cp:revision>
  <dcterms:created xsi:type="dcterms:W3CDTF">2022-03-22T15:09:00Z</dcterms:created>
  <dcterms:modified xsi:type="dcterms:W3CDTF">2022-03-22T15:09:00Z</dcterms:modified>
</cp:coreProperties>
</file>